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4749" w:rsidRDefault="00FD7948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835624</wp:posOffset>
                </wp:positionH>
                <wp:positionV relativeFrom="paragraph">
                  <wp:posOffset>641445</wp:posOffset>
                </wp:positionV>
                <wp:extent cx="682388" cy="327546"/>
                <wp:effectExtent l="0" t="0" r="22860" b="1587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2388" cy="327546"/>
                        </a:xfrm>
                        <a:prstGeom prst="rect">
                          <a:avLst/>
                        </a:prstGeom>
                        <a:noFill/>
                        <a:ln w="2222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F922454" id="Rectangle 10" o:spid="_x0000_s1026" style="position:absolute;margin-left:144.55pt;margin-top:50.5pt;width:53.75pt;height:25.8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" filled="f" strokecolor="red" strokeweight="1.7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D6231E4" wp14:editId="0B20AA69">
                <wp:simplePos x="0" y="0"/>
                <wp:positionH relativeFrom="column">
                  <wp:posOffset>2592601</wp:posOffset>
                </wp:positionH>
                <wp:positionV relativeFrom="paragraph">
                  <wp:posOffset>3330054</wp:posOffset>
                </wp:positionV>
                <wp:extent cx="82360" cy="402590"/>
                <wp:effectExtent l="57150" t="38100" r="32385" b="1651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2360" cy="40259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14911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9" o:spid="_x0000_s1026" type="#_x0000_t32" style="position:absolute;margin-left:204.15pt;margin-top:262.2pt;width:6.5pt;height:31.7pt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" strokecolor="black [3213]" strokeweight="1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BCCA04C" wp14:editId="142E43D3">
                <wp:simplePos x="0" y="0"/>
                <wp:positionH relativeFrom="column">
                  <wp:posOffset>2470245</wp:posOffset>
                </wp:positionH>
                <wp:positionV relativeFrom="paragraph">
                  <wp:posOffset>3807725</wp:posOffset>
                </wp:positionV>
                <wp:extent cx="613581" cy="422910"/>
                <wp:effectExtent l="0" t="0" r="15240" b="1524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3581" cy="4229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FD7948" w:rsidRDefault="00FD7948" w:rsidP="00FD7948">
                            <w:r w:rsidRPr="00FD7948">
                              <w:rPr>
                                <w:position w:val="-24"/>
                              </w:rPr>
                              <w:object w:dxaOrig="1080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82" type="#_x0000_t75" style="width:40.75pt;height:23.35pt">
                                  <v:imagedata r:id="rId4" o:title=""/>
                                </v:shape>
                                <o:OLEObject Type="Embed" ProgID="Equation.DSMT4" ShapeID="_x0000_i1082" DrawAspect="Content" ObjectID="_1642336107" r:id="rId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BCCA04C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194.5pt;margin-top:299.8pt;width:48.3pt;height:33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" fillcolor="white [3201]" strokeweight=".5pt">
                <v:textbox>
                  <w:txbxContent>
                    <w:p w:rsidR="00FD7948" w:rsidRDefault="00FD7948" w:rsidP="00FD7948">
                      <w:r w:rsidRPr="00FD7948">
                        <w:rPr>
                          <w:position w:val="-24"/>
                        </w:rPr>
                        <w:object w:dxaOrig="1080" w:dyaOrig="620">
                          <v:shape id="_x0000_i1082" type="#_x0000_t75" style="width:40.75pt;height:23.35pt">
                            <v:imagedata r:id="rId4" o:title=""/>
                          </v:shape>
                          <o:OLEObject Type="Embed" ProgID="Equation.DSMT4" ShapeID="_x0000_i1082" DrawAspect="Content" ObjectID="_1642336107" r:id="rId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F75DC2F" wp14:editId="178CD8EF">
                <wp:simplePos x="0" y="0"/>
                <wp:positionH relativeFrom="column">
                  <wp:posOffset>1978925</wp:posOffset>
                </wp:positionH>
                <wp:positionV relativeFrom="paragraph">
                  <wp:posOffset>3330053</wp:posOffset>
                </wp:positionV>
                <wp:extent cx="156950" cy="402590"/>
                <wp:effectExtent l="0" t="38100" r="52705" b="1651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6950" cy="40259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3F57CB" id="Straight Arrow Connector 6" o:spid="_x0000_s1026" type="#_x0000_t32" style="position:absolute;margin-left:155.8pt;margin-top:262.2pt;width:12.35pt;height:31.7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" strokecolor="black [3213]" strokeweight="1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3605F85" wp14:editId="433D3EA5">
                <wp:simplePos x="0" y="0"/>
                <wp:positionH relativeFrom="column">
                  <wp:posOffset>1671851</wp:posOffset>
                </wp:positionH>
                <wp:positionV relativeFrom="paragraph">
                  <wp:posOffset>3807725</wp:posOffset>
                </wp:positionV>
                <wp:extent cx="552734" cy="423081"/>
                <wp:effectExtent l="0" t="0" r="19050" b="1524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734" cy="4230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FD7948" w:rsidRDefault="00FD7948" w:rsidP="00FD7948">
                            <w:r w:rsidRPr="00FD7948">
                              <w:rPr>
                                <w:position w:val="-24"/>
                              </w:rPr>
                              <w:object w:dxaOrig="999" w:dyaOrig="620">
                                <v:shape id="_x0000_i1065" type="#_x0000_t75" style="width:37.7pt;height:23.35pt">
                                  <v:imagedata r:id="rId7" o:title=""/>
                                </v:shape>
                                <o:OLEObject Type="Embed" ProgID="Equation.DSMT4" ShapeID="_x0000_i1065" DrawAspect="Content" ObjectID="_1642336106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605F85" id="Text Box 7" o:spid="_x0000_s1027" type="#_x0000_t202" style="position:absolute;margin-left:131.65pt;margin-top:299.8pt;width:43.5pt;height:33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" fillcolor="white [3201]" strokeweight=".5pt">
                <v:textbox>
                  <w:txbxContent>
                    <w:p w:rsidR="00FD7948" w:rsidRDefault="00FD7948" w:rsidP="00FD7948">
                      <w:r w:rsidRPr="00FD7948">
                        <w:rPr>
                          <w:position w:val="-24"/>
                        </w:rPr>
                        <w:object w:dxaOrig="999" w:dyaOrig="620">
                          <v:shape id="_x0000_i1065" type="#_x0000_t75" style="width:37.7pt;height:23.35pt">
                            <v:imagedata r:id="rId7" o:title=""/>
                          </v:shape>
                          <o:OLEObject Type="Embed" ProgID="Equation.DSMT4" ShapeID="_x0000_i1065" DrawAspect="Content" ObjectID="_1642336106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F75DC2F" wp14:editId="178CD8EF">
                <wp:simplePos x="0" y="0"/>
                <wp:positionH relativeFrom="column">
                  <wp:posOffset>4203509</wp:posOffset>
                </wp:positionH>
                <wp:positionV relativeFrom="paragraph">
                  <wp:posOffset>3330054</wp:posOffset>
                </wp:positionV>
                <wp:extent cx="81887" cy="402609"/>
                <wp:effectExtent l="57150" t="38100" r="33020" b="1651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1887" cy="402609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0D3209" id="Straight Arrow Connector 5" o:spid="_x0000_s1026" type="#_x0000_t32" style="position:absolute;margin-left:331pt;margin-top:262.2pt;width:6.45pt;height:31.7pt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" strokecolor="black [3213]" strokeweight="1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617D9D6" wp14:editId="7C0CA095">
                <wp:simplePos x="0" y="0"/>
                <wp:positionH relativeFrom="column">
                  <wp:posOffset>4000547</wp:posOffset>
                </wp:positionH>
                <wp:positionV relativeFrom="paragraph">
                  <wp:posOffset>3863975</wp:posOffset>
                </wp:positionV>
                <wp:extent cx="552734" cy="416257"/>
                <wp:effectExtent l="0" t="0" r="19050" b="2222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734" cy="41625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FD7948" w:rsidRDefault="00FD7948" w:rsidP="00FD7948">
                            <w:r w:rsidRPr="00FD7948">
                              <w:rPr>
                                <w:position w:val="-24"/>
                              </w:rPr>
                              <w:object w:dxaOrig="1160" w:dyaOrig="620">
                                <v:shape id="_x0000_i1052" type="#_x0000_t75" style="width:43.8pt;height:23.35pt">
                                  <v:imagedata r:id="rId10" o:title=""/>
                                </v:shape>
                                <o:OLEObject Type="Embed" ProgID="Equation.DSMT4" ShapeID="_x0000_i1052" DrawAspect="Content" ObjectID="_1642336105" r:id="rId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17D9D6" id="Text Box 4" o:spid="_x0000_s1028" type="#_x0000_t202" style="position:absolute;margin-left:315pt;margin-top:304.25pt;width:43.5pt;height:32.8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" fillcolor="white [3201]" strokeweight=".5pt">
                <v:textbox style="mso-fit-shape-to-text:t">
                  <w:txbxContent>
                    <w:p w:rsidR="00FD7948" w:rsidRDefault="00FD7948" w:rsidP="00FD7948">
                      <w:r w:rsidRPr="00FD7948">
                        <w:rPr>
                          <w:position w:val="-24"/>
                        </w:rPr>
                        <w:object w:dxaOrig="1160" w:dyaOrig="620">
                          <v:shape id="_x0000_i1052" type="#_x0000_t75" style="width:43.8pt;height:23.35pt">
                            <v:imagedata r:id="rId10" o:title=""/>
                          </v:shape>
                          <o:OLEObject Type="Embed" ProgID="Equation.DSMT4" ShapeID="_x0000_i1052" DrawAspect="Content" ObjectID="_1642336105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742596</wp:posOffset>
                </wp:positionH>
                <wp:positionV relativeFrom="paragraph">
                  <wp:posOffset>1944805</wp:posOffset>
                </wp:positionV>
                <wp:extent cx="245290" cy="498143"/>
                <wp:effectExtent l="38100" t="0" r="21590" b="5461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5290" cy="498143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B8FADA" id="Straight Arrow Connector 3" o:spid="_x0000_s1026" type="#_x0000_t32" style="position:absolute;margin-left:373.45pt;margin-top:153.15pt;width:19.3pt;height:39.2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" strokecolor="black [3213]" strokeweight="1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906371</wp:posOffset>
                </wp:positionH>
                <wp:positionV relativeFrom="paragraph">
                  <wp:posOffset>1460310</wp:posOffset>
                </wp:positionV>
                <wp:extent cx="552734" cy="416257"/>
                <wp:effectExtent l="0" t="0" r="19050" b="2222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734" cy="41625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FD7948" w:rsidRDefault="00FD7948">
                            <w:r w:rsidRPr="00FD7948">
                              <w:rPr>
                                <w:position w:val="-24"/>
                              </w:rPr>
                              <w:object w:dxaOrig="740" w:dyaOrig="620">
                                <v:shape id="_x0000_i1028" type="#_x0000_t75" style="width:27.95pt;height:23.35pt">
                                  <v:imagedata r:id="rId13" o:title=""/>
                                </v:shape>
                                <o:OLEObject Type="Embed" ProgID="Equation.DSMT4" ShapeID="_x0000_i1028" DrawAspect="Content" ObjectID="_1642336104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9" type="#_x0000_t202" style="position:absolute;margin-left:386.35pt;margin-top:115pt;width:43.5pt;height:32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" fillcolor="white [3201]" strokeweight=".5pt">
                <v:textbox>
                  <w:txbxContent>
                    <w:p w:rsidR="00FD7948" w:rsidRDefault="00FD7948">
                      <w:r w:rsidRPr="00FD7948">
                        <w:rPr>
                          <w:position w:val="-24"/>
                        </w:rPr>
                        <w:object w:dxaOrig="740" w:dyaOrig="620">
                          <v:shape id="_x0000_i1028" type="#_x0000_t75" style="width:27.95pt;height:23.35pt">
                            <v:imagedata r:id="rId13" o:title=""/>
                          </v:shape>
                          <o:OLEObject Type="Embed" ProgID="Equation.DSMT4" ShapeID="_x0000_i1028" DrawAspect="Content" ObjectID="_1642336104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GoBack"/>
      <w:r>
        <w:rPr>
          <w:noProof/>
        </w:rPr>
        <w:drawing>
          <wp:inline distT="0" distB="0" distL="0" distR="0" wp14:anchorId="28453AEB" wp14:editId="7E2E824E">
            <wp:extent cx="9218970" cy="3234519"/>
            <wp:effectExtent l="0" t="0" r="127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236681" cy="3240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934749" w:rsidSect="00FD7948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7948"/>
    <w:rsid w:val="002E5295"/>
    <w:rsid w:val="00330136"/>
    <w:rsid w:val="00AD7274"/>
    <w:rsid w:val="00FD79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BCA2568-C44F-46E9-A5FA-F4258C0B73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D794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794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794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5.png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10" Type="http://schemas.openxmlformats.org/officeDocument/2006/relationships/image" Target="media/image3.wmf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69</TotalTime>
  <Pages>1</Pages>
  <Words>1</Words>
  <Characters>1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wrence Berkeley National Laboratory</Company>
  <LinksUpToDate>false</LinksUpToDate>
  <CharactersWithSpaces>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g, I Ching Albert</dc:creator>
  <cp:keywords/>
  <dc:description/>
  <cp:lastModifiedBy>Sheng, I Ching Albert</cp:lastModifiedBy>
  <cp:revision>1</cp:revision>
  <cp:lastPrinted>2020-01-30T17:39:00Z</cp:lastPrinted>
  <dcterms:created xsi:type="dcterms:W3CDTF">2020-01-30T17:31:00Z</dcterms:created>
  <dcterms:modified xsi:type="dcterms:W3CDTF">2020-02-04T2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